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A74BBEB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0883900</wp:posOffset>
            </wp:positionV>
            <wp:extent cx="444500" cy="254000"/>
            <wp:effectExtent l="0" t="0" r="12700" b="12700"/>
            <wp:wrapNone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图片 10014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黑龙江省实验中学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度高二学年上学期期中考试</w:t>
      </w:r>
    </w:p>
    <w:p w14:paraId="63122E01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学科试题</w:t>
      </w:r>
    </w:p>
    <w:p w14:paraId="204F9FED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</w:t>
      </w:r>
      <w:r>
        <w:rPr>
          <w:rFonts w:ascii="宋体" w:hAnsi="宋体" w:eastAsia="宋体" w:cs="宋体"/>
          <w:b/>
          <w:color w:val="auto"/>
          <w:sz w:val="24"/>
        </w:rPr>
        <w:t>总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5B2AB716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 w14:paraId="30044F9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用小球和轻弹簧组成弹簧振子，使其沿水平方向做简谐运动，振动图像如图所示，下列描述正确的是（　　）</w:t>
      </w:r>
    </w:p>
    <w:p w14:paraId="68C3BE82">
      <w:pPr>
        <w:spacing w:line="360" w:lineRule="auto"/>
        <w:jc w:val="left"/>
      </w:pPr>
      <w:r>
        <w:drawing>
          <wp:inline distT="0" distB="0" distL="114300" distR="114300">
            <wp:extent cx="1685925" cy="1257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C9B94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xT0NldCGm2v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" o:title="eqId42a585d18cafc764ef0dc144feedce19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速度最大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xT0NldCGm2v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eqId59797180057c7f5920bfdff8f53b2427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速度最小</w:t>
      </w:r>
    </w:p>
    <w:p w14:paraId="4F74ED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 xT0NldCGm2vNAx1ODbqMbQ==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" o:title="eqIda2367459cd9b98af6ce8b335c1c9442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加速度最大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 xT0NldCGm2vNAx1ODbqMbQ==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3" o:title="eqId03b954320e7cff913086bcef4657ec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时，振子的加速度最大</w:t>
      </w:r>
    </w:p>
    <w:p w14:paraId="421B81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942B0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0C07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1s</w:t>
      </w:r>
      <w:r>
        <w:rPr>
          <w:rFonts w:ascii="宋体" w:hAnsi="宋体" w:eastAsia="宋体" w:cs="宋体"/>
          <w:color w:val="000000"/>
        </w:rPr>
        <w:t>时振子位移最大，此时速度为零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0A4C0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2s</w:t>
      </w:r>
      <w:r>
        <w:rPr>
          <w:rFonts w:ascii="宋体" w:hAnsi="宋体" w:eastAsia="宋体" w:cs="宋体"/>
          <w:color w:val="000000"/>
        </w:rPr>
        <w:t>时振子位移为零，速度最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3E137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3s</w:t>
      </w:r>
      <w:r>
        <w:rPr>
          <w:rFonts w:ascii="宋体" w:hAnsi="宋体" w:eastAsia="宋体" w:cs="宋体"/>
          <w:color w:val="000000"/>
        </w:rPr>
        <w:t>时振子位移最大，回复力最大，振子的加速度最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05A3D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4s</w:t>
      </w:r>
      <w:r>
        <w:rPr>
          <w:rFonts w:ascii="宋体" w:hAnsi="宋体" w:eastAsia="宋体" w:cs="宋体"/>
          <w:color w:val="000000"/>
        </w:rPr>
        <w:t>时振子位移为零，回复力为零，加速度为零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636442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28E0E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质量不相等的两物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用轻质弹簧连接静止在光滑水平面上，系统在外力的作用下弹簧处于压缩状态，现撤去外力，在此后的运动过程中，弹簧始终在弹性限度范围内，对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和弹簧组成的系统，下列说法正确的是（　　）</w:t>
      </w:r>
    </w:p>
    <w:p w14:paraId="139DD6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4191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5D41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动量不守恒，机械能不守恒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动量守恒，机械能守恒</w:t>
      </w:r>
    </w:p>
    <w:p w14:paraId="4E1DEED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动量不守恒，机械能守恒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动量守恒，机械能不守恒</w:t>
      </w:r>
    </w:p>
    <w:p w14:paraId="717671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1442D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171A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系统（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Q </w:t>
      </w:r>
      <w:r>
        <w:rPr>
          <w:rFonts w:ascii="宋体" w:hAnsi="宋体" w:eastAsia="宋体" w:cs="宋体"/>
          <w:color w:val="000000"/>
        </w:rPr>
        <w:t>和弹簧）在光滑水平面上，水平方向不受外力，因此动量守恒；弹簧的弹性势能与</w:t>
      </w:r>
      <w:r>
        <w:rPr>
          <w:rFonts w:ascii="Times New Roman" w:hAnsi="Times New Roman" w:eastAsia="Times New Roman" w:cs="Times New Roman"/>
          <w:color w:val="000000"/>
        </w:rPr>
        <w:t xml:space="preserve"> 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Q </w:t>
      </w:r>
      <w:r>
        <w:rPr>
          <w:rFonts w:ascii="宋体" w:hAnsi="宋体" w:eastAsia="宋体" w:cs="宋体"/>
          <w:color w:val="000000"/>
        </w:rPr>
        <w:t>的动能相互转化，但弹簧的弹性势能属于系统机械能的一部分，在转化过程中，系统机械能守恒。</w:t>
      </w:r>
    </w:p>
    <w:p w14:paraId="7F6C4D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6031E7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图为键盘一个按键的示意图，按键下面连着由两块金属片组成的小电容器，上金属片连接按键，下金属片固定。按下按键后，两金属片的间隙变小，则电容器的电容（　　）</w:t>
      </w:r>
    </w:p>
    <w:p w14:paraId="0986CD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2B5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变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变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判断</w:t>
      </w:r>
    </w:p>
    <w:p w14:paraId="2CB048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B86EF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BF90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29" o:spt="75" alt="学科网(www.zxxk.com)--教育资源门户，提供试卷、教案、课件、论文、素材以及各类教学资源下载，还有大量而丰富的教学相关资讯！ xT0NldCGm2vNAx1ODbqMbQ==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7" o:title="eqId522e51b5018cb7177437f00b057a3d4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按下按键后，两金属片的间隙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变小，则电容器的电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变大。</w:t>
      </w:r>
    </w:p>
    <w:p w14:paraId="16D332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74CC24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电路中，输入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恒为</w:t>
      </w:r>
      <w:r>
        <w:rPr>
          <w:rFonts w:ascii="Times New Roman" w:hAnsi="Times New Roman" w:eastAsia="Times New Roman" w:cs="Times New Roman"/>
          <w:color w:val="000000"/>
        </w:rPr>
        <w:t>8V</w:t>
      </w:r>
      <w:r>
        <w:rPr>
          <w:rFonts w:ascii="宋体" w:hAnsi="宋体" w:eastAsia="宋体" w:cs="宋体"/>
          <w:color w:val="000000"/>
        </w:rPr>
        <w:t>，灯泡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标有“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W</w:t>
      </w:r>
      <w:r>
        <w:rPr>
          <w:rFonts w:ascii="宋体" w:hAnsi="宋体" w:eastAsia="宋体" w:cs="宋体"/>
          <w:color w:val="000000"/>
        </w:rPr>
        <w:t>”字样，若灯泡恰能正常发光，以下说法正确的是（　　）</w:t>
      </w:r>
    </w:p>
    <w:p w14:paraId="6C17F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914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AF4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动机的输出功率是</w:t>
      </w:r>
      <w:r>
        <w:rPr>
          <w:rFonts w:ascii="Times New Roman" w:hAnsi="Times New Roman" w:eastAsia="Times New Roman" w:cs="Times New Roman"/>
          <w:color w:val="000000"/>
        </w:rPr>
        <w:t>10W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动机的电阻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xT0NldCGm2v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" o:title="eqId93a5eedcc0ef5396d7df3723780856d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56A5661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动机的机械效率可以计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整个电路消耗的电功率是</w:t>
      </w:r>
      <w:r>
        <w:rPr>
          <w:rFonts w:ascii="Times New Roman" w:hAnsi="Times New Roman" w:eastAsia="Times New Roman" w:cs="Times New Roman"/>
          <w:color w:val="000000"/>
        </w:rPr>
        <w:t>16W</w:t>
      </w:r>
    </w:p>
    <w:p w14:paraId="0A3188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22F1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209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．由于灯泡恰能正常发光，则电路电流</w:t>
      </w:r>
      <w:r>
        <w:object>
          <v:shape id="_x0000_i1031" o:spt="75" alt="学科网(www.zxxk.com)--教育资源门户，提供试卷、教案、课件、论文、素材以及各类教学资源下载，还有大量而丰富的教学相关资讯！ xT0NldCGm2vNAx1ODbqMbQ==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22" o:title="eqId71124054eb6c35e2b965031c7107e09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 w14:paraId="4D4503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电动机两端电压</w:t>
      </w:r>
      <w:r>
        <w:object>
          <v:shape id="_x0000_i1032" o:spt="75" alt="学科网(www.zxxk.com)--教育资源门户，提供试卷、教案、课件、论文、素材以及各类教学资源下载，还有大量而丰富的教学相关资讯！ xT0NldCGm2vNAx1ODbqMbQ==" type="#_x0000_t75" style="height:18.75pt;width:89.9pt;" o:ole="t" filled="f" o:preferrelative="t" stroked="f" coordsize="21600,21600">
            <v:path/>
            <v:fill on="f" focussize="0,0"/>
            <v:stroke on="f" joinstyle="miter"/>
            <v:imagedata r:id="rId24" o:title="eqId7b2a9183236c9b0d6f5412cd7c1fbc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55732F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虽然可以求出电动机两端电压和电路中电流，但电动机为非纯电阻，欧姆定律不适用，无法计算电动机的电阻、电动机的输出功率、电动机的机械效率，故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错误；</w:t>
      </w:r>
    </w:p>
    <w:p w14:paraId="73F38C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整个电路消耗的电功率</w:t>
      </w:r>
      <w:r>
        <w:object>
          <v:shape id="_x0000_i1033" o:spt="75" alt="学科网(www.zxxk.com)--教育资源门户，提供试卷、教案、课件、论文、素材以及各类教学资源下载，还有大量而丰富的教学相关资讯！ xT0NldCGm2vNAx1ODbqMbQ==" type="#_x0000_t75" style="height:13.75pt;width:72pt;" o:ole="t" filled="f" o:preferrelative="t" stroked="f" coordsize="21600,21600">
            <v:path/>
            <v:fill on="f" focussize="0,0"/>
            <v:stroke on="f" joinstyle="miter"/>
            <v:imagedata r:id="rId26" o:title="eqId40028d6081c4ca4ffebb9d8ec8b3b92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2A85CE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4F8DC0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城市进入高楼时代后，高空坠物已成为危害极大的社会安全问题。假设一个质量为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的鸡蛋从</w:t>
      </w:r>
      <w:r>
        <w:rPr>
          <w:rFonts w:ascii="Times New Roman" w:hAnsi="Times New Roman" w:eastAsia="Times New Roman" w:cs="Times New Roman"/>
          <w:color w:val="000000"/>
        </w:rPr>
        <w:t>45m</w:t>
      </w:r>
      <w:r>
        <w:rPr>
          <w:rFonts w:ascii="宋体" w:hAnsi="宋体" w:eastAsia="宋体" w:cs="宋体"/>
          <w:color w:val="000000"/>
        </w:rPr>
        <w:t>高处由静止释放后，砸到地面的一个安全帽上，鸡蛋壳与安全帽的作用时间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xT0NldCGm2vNAx1ODbqMbQ==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8" o:title="eqId194071ffc53807ce9b43b4018bf2e3d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35" o:spt="75" alt="学科网(www.zxxk.com)--教育资源门户，提供试卷、教案、课件、论文、素材以及各类教学资源下载，还有大量而丰富的教学相关资讯！ xT0NldCGm2v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" o:title="eqIdb1eebd522c4de12f8255e649d3145d5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安全帽受到的平均冲击力大小约为（　　）</w:t>
      </w:r>
    </w:p>
    <w:p w14:paraId="42F277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000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00N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5N</w:t>
      </w:r>
    </w:p>
    <w:p w14:paraId="6BAE1F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6BEE6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9421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鸡蛋落地时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根据运动学公式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6" o:spt="75" alt="学科网(www.zxxk.com)--教育资源门户，提供试卷、教案、课件、论文、素材以及各类教学资源下载，还有大量而丰富的教学相关资讯！ xT0NldCGm2vNAx1ODbqMbQ==" type="#_x0000_t75" style="height:18.05pt;width:45.05pt;" o:ole="t" filled="f" o:preferrelative="t" stroked="f" coordsize="21600,21600">
            <v:path/>
            <v:fill on="f" focussize="0,0"/>
            <v:stroke on="f" joinstyle="miter"/>
            <v:imagedata r:id="rId32" o:title="eqId8baf5aafab5ee3a1820d4fdca77d9be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 w14:paraId="6CB80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37" o:spt="75" alt="学科网(www.zxxk.com)--教育资源门户，提供试卷、教案、课件、论文、素材以及各类教学资源下载，还有大量而丰富的教学相关资讯！ xT0NldCGm2vNAx1ODbqMbQ==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34" o:title="eqId83d05ec2872470dce3eca92bc4b2ba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 w14:paraId="640CD2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碰撞过程中，鸡蛋动量变化为：</w:t>
      </w:r>
      <w:r>
        <w:object>
          <v:shape id="_x0000_i1038" o:spt="75" alt="学科网(www.zxxk.com)--教育资源门户，提供试卷、教案、课件、论文、素材以及各类教学资源下载，还有大量而丰富的教学相关资讯！ xT0NldCGm2vNAx1ODbqMbQ==" type="#_x0000_t75" style="height:15.75pt;width:233.25pt;" o:ole="t" filled="f" o:preferrelative="t" stroked="f" coordsize="21600,21600">
            <v:path/>
            <v:fill on="f" focussize="0,0"/>
            <v:stroke on="f" joinstyle="miter"/>
            <v:imagedata r:id="rId36" o:title="eqId064c25f69df47f03dc84af2f483476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 w14:paraId="2A930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动量定理</w:t>
      </w:r>
      <w:r>
        <w:object>
          <v:shape id="_x0000_i1039" o:spt="75" alt="学科网(www.zxxk.com)--教育资源门户，提供试卷、教案、课件、论文、素材以及各类教学资源下载，还有大量而丰富的教学相关资讯！ xT0NldCGm2vNAx1ODbqMbQ==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8" o:title="eqIde7fcd887a78cf3042da66e49644942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 w14:paraId="1601EC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0" o:spt="75" alt="学科网(www.zxxk.com)--教育资源门户，提供试卷、教案、课件、论文、素材以及各类教学资源下载，还有大量而丰富的教学相关资讯！ xT0NldCGm2vNAx1ODbqMbQ==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40" o:title="eqId540f07f3c0f8d11e252ac9bfad73437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 w14:paraId="4AC1C3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3D4D57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灵敏电流计的满偏电流为</w:t>
      </w:r>
      <w:r>
        <w:rPr>
          <w:rFonts w:ascii="Times New Roman" w:hAnsi="Times New Roman" w:eastAsia="Times New Roman" w:cs="Times New Roman"/>
          <w:color w:val="000000"/>
        </w:rPr>
        <w:t>100mA</w:t>
      </w:r>
      <w:r>
        <w:rPr>
          <w:rFonts w:ascii="宋体" w:hAnsi="宋体" w:eastAsia="宋体" w:cs="宋体"/>
          <w:color w:val="000000"/>
        </w:rPr>
        <w:t>，与阻值为</w:t>
      </w:r>
      <w:r>
        <w:rPr>
          <w:rFonts w:ascii="Times New Roman" w:hAnsi="Times New Roman" w:eastAsia="Times New Roman" w:cs="Times New Roman"/>
          <w:color w:val="000000"/>
        </w:rPr>
        <w:t>2Ω</w:t>
      </w:r>
      <w:r>
        <w:rPr>
          <w:rFonts w:ascii="宋体" w:hAnsi="宋体" w:eastAsia="宋体" w:cs="宋体"/>
          <w:color w:val="000000"/>
        </w:rPr>
        <w:t>的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并联可改装成量程为</w:t>
      </w:r>
      <w:r>
        <w:rPr>
          <w:rFonts w:ascii="Times New Roman" w:hAnsi="Times New Roman" w:eastAsia="Times New Roman" w:cs="Times New Roman"/>
          <w:color w:val="000000"/>
        </w:rPr>
        <w:t>0.6A</w:t>
      </w:r>
      <w:r>
        <w:rPr>
          <w:rFonts w:ascii="宋体" w:hAnsi="宋体" w:eastAsia="宋体" w:cs="宋体"/>
          <w:color w:val="000000"/>
        </w:rPr>
        <w:t>的电流表，如图所示，则该灵敏电流计的内阻为（　　）</w:t>
      </w:r>
    </w:p>
    <w:p w14:paraId="10800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266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4Ω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0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2Ω</w:t>
      </w:r>
    </w:p>
    <w:p w14:paraId="057BA1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1423A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6696C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2A7AF4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灵敏电流计的内阻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xT0NldCGm2vNAx1ODbqMbQ==" type="#_x0000_t75" style="height:18.85pt;width:11.15pt;" o:ole="t" filled="f" o:preferrelative="t" stroked="f" coordsize="21600,21600">
            <v:path/>
            <v:fill on="f" focussize="0,0"/>
            <v:stroke on="f" joinstyle="miter"/>
            <v:imagedata r:id="rId43" o:title="eqIdb0a8da8589c913fcfc1fcb2572c6ece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意可知</w:t>
      </w:r>
    </w:p>
    <w:p w14:paraId="7E0C206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 xT0NldCGm2vNAx1ODbqMbQ==" type="#_x0000_t75" style="height:33pt;width:62.4pt;" o:ole="t" filled="f" o:preferrelative="t" stroked="f" coordsize="21600,21600">
            <v:path/>
            <v:fill on="f" focussize="0,0"/>
            <v:stroke on="f" joinstyle="miter"/>
            <v:imagedata r:id="rId45" o:title="eqIdfd45b6af2863836b5d0df00b162a0c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 w14:paraId="318B28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43" o:spt="75" alt="学科网(www.zxxk.com)--教育资源门户，提供试卷、教案、课件、论文、素材以及各类教学资源下载，还有大量而丰富的教学相关资讯！ xT0NldCGm2vNAx1ODbqMbQ==" type="#_x0000_t75" style="height:19pt;width:44.15pt;" o:ole="t" filled="f" o:preferrelative="t" stroked="f" coordsize="21600,21600">
            <v:path/>
            <v:fill on="f" focussize="0,0"/>
            <v:stroke on="f" joinstyle="miter"/>
            <v:imagedata r:id="rId47" o:title="eqId787f7fd1544ad7deedc844985d07b11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480E5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35F66F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甲、乙两船的总质量（包括船、人和货物）分别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两船沿同一直线相向运动，速率分别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xT0NldCGm2vNAx1ODbqMbQ==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49" o:title="eqIdc687a6c2bdbed49d6b8b8574444736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 xT0NldCGm2vNAx1ODbqMbQ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1" o:title="eqId6f58888df91890a19a1aa7511d19703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避免两船相撞，乙船上的人将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货物沿水平方向抛向甲船，甲船上的人将货物接住。不计水的阻力。则抛出货物的对地最小速率是（　　）</w:t>
      </w:r>
    </w:p>
    <w:p w14:paraId="253D16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191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DED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 xT0NldCGm2vNAx1ODbqMbQ==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54" o:title="eqIdd5d0378c9d1ff758334895f19ec4098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 xT0NldCGm2vNAx1ODbqMbQ==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56" o:title="eqId9ff93a77663202e9c1f70c57854318e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 xT0NldCGm2vNAx1ODbqMbQ==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58" o:title="eqIde9ff4242bdd5ddd8787bc8c50918e9a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 xT0NldCGm2vNAx1ODbqMbQ==" type="#_x0000_t75" style="height:17.9pt;width:25.4pt;" o:ole="t" filled="f" o:preferrelative="t" stroked="f" coordsize="21600,21600">
            <v:path/>
            <v:fill on="f" focussize="0,0"/>
            <v:stroke on="f" joinstyle="miter"/>
            <v:imagedata r:id="rId60" o:title="eqId93cf6b8897a158c43e2f66536f701cf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 w14:paraId="5FF11A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20580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8CB6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抛出货物的对地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</w:rPr>
        <w:t>，规定向左为正方向，对乙与人系统有</w:t>
      </w:r>
      <w:r>
        <w:object>
          <v:shape id="_x0000_i1050" o:spt="75" alt="学科网(www.zxxk.com)--教育资源门户，提供试卷、教案、课件、论文、素材以及各类教学资源下载，还有大量而丰富的教学相关资讯！ xT0NldCGm2vNAx1ODbqMbQ==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62" o:title="eqId3006fa221b4e600e2b8e6e107588e1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 w14:paraId="5937FF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甲与人系统有</w:t>
      </w:r>
      <w:r>
        <w:object>
          <v:shape id="_x0000_i1051" o:spt="75" alt="学科网(www.zxxk.com)--教育资源门户，提供试卷、教案、课件、论文、素材以及各类教学资源下载，还有大量而丰富的教学相关资讯！ xT0NldCGm2vNAx1ODbqMbQ==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64" o:title="eqIdaedcfe1c7c7a4fe3ed0e7a0593a9528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 w14:paraId="1FAE0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为避免两船相撞，则有</w:t>
      </w:r>
      <w:r>
        <w:object>
          <v:shape id="_x0000_i1052" o:spt="75" alt="学科网(www.zxxk.com)--教育资源门户，提供试卷、教案、课件、论文、素材以及各类教学资源下载，还有大量而丰富的教学相关资讯！ xT0NldCGm2v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6" o:title="eqIdee0453f223a7520934647d88cfbb1b1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 w14:paraId="76FAC8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解得</w:t>
      </w:r>
      <w:r>
        <w:object>
          <v:shape id="_x0000_i1053" o:spt="75" alt="学科网(www.zxxk.com)--教育资源门户，提供试卷、教案、课件、论文、素材以及各类教学资源下载，还有大量而丰富的教学相关资讯！ xT0NldCGm2vNAx1ODbqMbQ==" type="#_x0000_t75" style="height:18pt;width:41.15pt;" o:ole="t" filled="f" o:preferrelative="t" stroked="f" coordsize="21600,21600">
            <v:path/>
            <v:fill on="f" focussize="0,0"/>
            <v:stroke on="f" joinstyle="miter"/>
            <v:imagedata r:id="rId68" o:title="eqIde811d89028b419b6fcd4c5247ee007e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 w14:paraId="0D79A0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抛出货物的对地最小速率</w:t>
      </w:r>
      <w:r>
        <w:object>
          <v:shape id="_x0000_i1054" o:spt="75" alt="学科网(www.zxxk.com)--教育资源门户，提供试卷、教案、课件、论文、素材以及各类教学资源下载，还有大量而丰富的教学相关资讯！ xT0NldCGm2vNAx1ODbqMbQ==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eqIdd412128d68eaf85994fedf5254a51ba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color w:val="000000"/>
        </w:rPr>
        <w:t>。</w:t>
      </w:r>
    </w:p>
    <w:p w14:paraId="4C6BD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393839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带电的平行板电容器水平放置，质量相同，重力不计的带电微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平行于极板以相同的初速度射入电场，结果打在极板上的同一点</w:t>
      </w:r>
      <w:r>
        <w:object>
          <v:shape id="_x0000_i1055" o:spt="75" alt="学科网(www.zxxk.com)--教育资源门户，提供试卷、教案、课件、论文、素材以及各类教学资源下载，还有大量而丰富的教学相关资讯！ xT0NldCGm2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dad2a36927223bd70f426ba06aea4b4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。不计两微粒之间的库仑力，则（　　）</w:t>
      </w:r>
    </w:p>
    <w:p w14:paraId="1364F0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990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CE28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微粒在电场中运动的加速度</w:t>
      </w:r>
      <w:r>
        <w:object>
          <v:shape id="_x0000_i1056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5" o:title="eqId9bce8be3d82e50f0f9bd624f540db2a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57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7" o:title="eqId1e0a99aacd998b51827392ff5bb0105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微粒在电场中运动的加速度</w:t>
      </w:r>
      <w:r>
        <w:object>
          <v:shape id="_x0000_i1058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5" o:title="eqId9bce8be3d82e50f0f9bd624f540db2a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object>
          <v:shape id="_x0000_i1059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7" o:title="eqId1e0a99aacd998b51827392ff5bb0105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</w:p>
    <w:p w14:paraId="50640E0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微粒在电场中运动的时间</w:t>
      </w:r>
      <w:r>
        <w:object>
          <v:shape id="_x0000_i1060" o:spt="75" alt="学科网(www.zxxk.com)--教育资源门户，提供试卷、教案、课件、论文、素材以及各类教学资源下载，还有大量而丰富的教学相关资讯！ xT0NldCGm2vNAx1ODbqMbQ==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81" o:title="eqId26be9869a8ac77744a0d09f5da3e64c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61" o:spt="75" alt="学科网(www.zxxk.com)--教育资源门户，提供试卷、教案、课件、论文、素材以及各类教学资源下载，还有大量而丰富的教学相关资讯！ xT0NldCGm2v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3" o:title="eqId93148e947d585e4ade3ba422d075c45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微粒在电场中运动的时间</w:t>
      </w:r>
      <w:r>
        <w:object>
          <v:shape id="_x0000_i1062" o:spt="75" alt="学科网(www.zxxk.com)--教育资源门户，提供试卷、教案、课件、论文、素材以及各类教学资源下载，还有大量而丰富的教学相关资讯！ xT0NldCGm2vNAx1ODbqMbQ==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81" o:title="eqId26be9869a8ac77744a0d09f5da3e64c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object>
          <v:shape id="_x0000_i1063" o:spt="75" alt="学科网(www.zxxk.com)--教育资源门户，提供试卷、教案、课件、论文、素材以及各类教学资源下载，还有大量而丰富的教学相关资讯！ xT0NldCGm2v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3" o:title="eqId93148e947d585e4ade3ba422d075c45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 w14:paraId="346EEE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14:paraId="3CAB8F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C881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水平方向两个粒子做匀速直线运动，运动时间为</w:t>
      </w:r>
    </w:p>
    <w:p w14:paraId="2ACEE8D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 xT0NldCGm2vNAx1ODbqMbQ==" type="#_x0000_t75" style="height:34pt;width:31.95pt;" o:ole="t" filled="f" o:preferrelative="t" stroked="f" coordsize="21600,21600">
            <v:path/>
            <v:fill on="f" focussize="0,0"/>
            <v:stroke on="f" joinstyle="miter"/>
            <v:imagedata r:id="rId87" o:title="eqIda2fcb472135abb0f07150e79c6a9e7d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 w14:paraId="78434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相等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相等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5074F5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在竖直方向上两个粒子做初速度为零的匀加速直线运动，由</w:t>
      </w:r>
    </w:p>
    <w:p w14:paraId="61757A9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 xT0NldCGm2vNAx1ODbqMbQ==" type="#_x0000_t75" style="height:30.9pt;width:45.95pt;" o:ole="t" filled="f" o:preferrelative="t" stroked="f" coordsize="21600,21600">
            <v:path/>
            <v:fill on="f" focussize="0,0"/>
            <v:stroke on="f" joinstyle="miter"/>
            <v:imagedata r:id="rId89" o:title="eqId7ade7a7d7b837dfed51a52f4d1e6f3e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 w14:paraId="440511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066" o:spt="75" alt="学科网(www.zxxk.com)--教育资源门户，提供试卷、教案、课件、论文、素材以及各类教学资源下载，还有大量而丰富的教学相关资讯！ xT0NldCGm2vNAx1ODbqMbQ==" type="#_x0000_t75" style="height:21.9pt;width:43.05pt;" o:ole="t" filled="f" o:preferrelative="t" stroked="f" coordsize="21600,21600">
            <v:path/>
            <v:fill on="f" focussize="0,0"/>
            <v:stroke on="f" joinstyle="miter"/>
            <v:imagedata r:id="rId91" o:title="eqIddd8759e21f52779a5e7af0b9aa2e0b6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时间相等，所以</w:t>
      </w:r>
    </w:p>
    <w:p w14:paraId="0712CBB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 xT0NldCGm2vNAx1ODbqMbQ==" type="#_x0000_t75" style="height:18pt;width:38.5pt;" o:ole="t" filled="f" o:preferrelative="t" stroked="f" coordsize="21600,21600">
            <v:path/>
            <v:fill on="f" focussize="0,0"/>
            <v:stroke on="f" joinstyle="miter"/>
            <v:imagedata r:id="rId93" o:title="eqId28236aa8f1a2f5dc25ca8a0a9700e2b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 w14:paraId="03C64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。</w:t>
      </w:r>
    </w:p>
    <w:p w14:paraId="3BD0E9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661305872" name="图片 661305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05872" name="图片 66130587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AA4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定值电阻</w:t>
      </w:r>
      <w:r>
        <w:object>
          <v:shape id="_x0000_i1068" o:spt="75" alt="学科网(www.zxxk.com)--教育资源门户，提供试卷、教案、课件、论文、素材以及各类教学资源下载，还有大量而丰富的教学相关资讯！ xT0NldCGm2vNAx1ODbqMbQ==" type="#_x0000_t75" style="height:18.1pt;width:48.15pt;" o:ole="t" filled="f" o:preferrelative="t" stroked="f" coordsize="21600,21600">
            <v:path/>
            <v:fill on="f" focussize="0,0"/>
            <v:stroke on="f" joinstyle="miter"/>
            <v:imagedata r:id="rId96" o:title="eqId218b75d342e31e616da9b8f30b0a53a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电源内阻），滑动变阻器的最大阻值为</w:t>
      </w:r>
      <w:r>
        <w:object>
          <v:shape id="_x0000_i1069" o:spt="75" alt="学科网(www.zxxk.com)--教育资源门户，提供试卷、教案、课件、论文、素材以及各类教学资源下载，还有大量而丰富的教学相关资讯！ xT0NldCGm2v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98" o:title="eqId58abea759e0b064e91b88f84d678654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在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由左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右端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滑动的过程中，以下说法中正确的是（　　）</w:t>
      </w:r>
    </w:p>
    <w:p w14:paraId="532E2F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2954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148A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源总功率变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1" o:title="eqIdbe9b4a83b9aebebf29de0c4406ebf89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的功率先变大后变小</w:t>
      </w:r>
    </w:p>
    <w:p w14:paraId="7B0B17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滑动变阻器消耗的功率先变大后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源的输出功率先变大后变小</w:t>
      </w:r>
    </w:p>
    <w:p w14:paraId="60102F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14:paraId="2A5457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54AD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动的过程中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阻值减小，回路总电阻减小，电流增大，根据</w:t>
      </w:r>
      <w:r>
        <w:object>
          <v:shape id="_x0000_i1071" o:spt="75" alt="学科网(www.zxxk.com)--教育资源门户，提供试卷、教案、课件、论文、素材以及各类教学资源下载，还有大量而丰富的教学相关资讯！ xT0NldCGm2vNAx1ODbqMbQ==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03" o:title="eqId7b165d1fad67f18be3d3e98d259257e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 w14:paraId="1FEFF4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电源的总功率变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43D93C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于电流增大，根据</w:t>
      </w:r>
      <w:r>
        <w:object>
          <v:shape id="_x0000_i1072" o:spt="75" alt="学科网(www.zxxk.com)--教育资源门户，提供试卷、教案、课件、论文、素材以及各类教学资源下载，还有大量而丰富的教学相关资讯！ xT0NldCGm2v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05" o:title="eqId912edda3e74a7e53a740c0112f46a4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 w14:paraId="11EEE6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定值电阻</w:t>
      </w:r>
      <w:r>
        <w:object>
          <v:shape id="_x0000_i1073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1" o:title="eqIdbe9b4a83b9aebebf29de0c4406ebf89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的功率变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F072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074" o:spt="75" alt="学科网(www.zxxk.com)--教育资源门户，提供试卷、教案、课件、论文、素材以及各类教学资源下载，还有大量而丰富的教学相关资讯！ xT0NldCGm2v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1" o:title="eqIdbe9b4a83b9aebebf29de0c4406ebf89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效成电源内阻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1305870" name="图片 661305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05870" name="图片 661305870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部分，当</w:t>
      </w:r>
      <w:r>
        <w:object>
          <v:shape id="_x0000_i1075" o:spt="75" alt="学科网(www.zxxk.com)--教育资源门户，提供试卷、教案、课件、论文、素材以及各类教学资源下载，还有大量而丰富的教学相关资讯！ xT0NldCGm2vNAx1ODbqMbQ==" type="#_x0000_t75" style="height:18.2pt;width:52.05pt;" o:ole="t" filled="f" o:preferrelative="t" stroked="f" coordsize="21600,21600">
            <v:path/>
            <v:fill on="f" focussize="0,0"/>
            <v:stroke on="f" joinstyle="miter"/>
            <v:imagedata r:id="rId110" o:title="eqId3929411cc30a41c7931212ebcd613fa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滑动变阻器消耗的功率最大，可以判断滑动变阻器消耗的功率先变大后变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EB85F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color w:val="000000"/>
        </w:rPr>
        <w:t>在左端</w:t>
      </w:r>
      <w:r>
        <w:rPr>
          <w:i/>
          <w:color w:val="000000"/>
        </w:rPr>
        <w:t>a</w:t>
      </w:r>
      <w:r>
        <w:rPr>
          <w:color w:val="000000"/>
        </w:rPr>
        <w:t>时电流有最小值且为</w:t>
      </w:r>
      <w:r>
        <w:object>
          <v:shape id="_x0000_i1076" o:spt="75" alt="学科网(www.zxxk.com)--教育资源门户，提供试卷、教案、课件、论文、素材以及各类教学资源下载，还有大量而丰富的教学相关资讯！ xT0NldCGm2vNAx1ODbqMbQ==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112" o:title="eqIda4c2f74871e96d56abf995ac45addd8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 w14:paraId="009405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电源输出功率</w:t>
      </w:r>
      <w:r>
        <w:object>
          <v:shape id="_x0000_i1077" o:spt="75" alt="学科网(www.zxxk.com)--教育资源门户，提供试卷、教案、课件、论文、素材以及各类教学资源下载，还有大量而丰富的教学相关资讯！ xT0NldCGm2vNAx1ODbqMbQ==" type="#_x0000_t75" style="height:18.55pt;width:68.45pt;" o:ole="t" filled="f" o:preferrelative="t" stroked="f" coordsize="21600,21600">
            <v:path/>
            <v:fill on="f" focussize="0,0"/>
            <v:stroke on="f" joinstyle="miter"/>
            <v:imagedata r:id="rId114" o:title="eqIdff99d22673b8c74a869be0e2fa46b12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 w14:paraId="1E14FB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知当电流</w:t>
      </w:r>
      <w:r>
        <w:object>
          <v:shape id="_x0000_i1078" o:spt="75" alt="学科网(www.zxxk.com)--教育资源门户，提供试卷、教案、课件、论文、素材以及各类教学资源下载，还有大量而丰富的教学相关资讯！ xT0NldCGm2vNAx1ODbqMbQ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6" o:title="eqId60e2c20a33a9f92f45491cdb5c4d817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color w:val="000000"/>
        </w:rPr>
        <w:t>时</w:t>
      </w:r>
      <w:r>
        <w:rPr>
          <w:rFonts w:ascii="宋体" w:hAnsi="宋体" w:eastAsia="宋体" w:cs="宋体"/>
          <w:color w:val="000000"/>
        </w:rPr>
        <w:t>电源输出功率有最大值，因为</w:t>
      </w:r>
      <w:r>
        <w:object>
          <v:shape id="_x0000_i1079" o:spt="75" alt="学科网(www.zxxk.com)--教育资源门户，提供试卷、教案、课件、论文、素材以及各类教学资源下载，还有大量而丰富的教学相关资讯！ xT0NldCGm2v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8" o:title="eqId793bf2fc808dd181d9dbe8ad3e78ed4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 w14:paraId="29DB24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知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在一直增大过程中，根据数学关系可知电源的输出功率先变大后变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3D305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。</w:t>
      </w:r>
    </w:p>
    <w:p w14:paraId="65EEFD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甲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块（均视为质点）用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轻质弹簧连接并放置在光滑的水平面上，</w:t>
      </w:r>
      <w:r>
        <w:rPr>
          <w:rFonts w:ascii="Times New Roman" w:hAnsi="Times New Roman" w:eastAsia="Times New Roman" w:cs="Times New Roman"/>
          <w:i/>
          <w:color w:val="000000"/>
        </w:rPr>
        <w:t xml:space="preserve">t =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时，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获得水平向右、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速度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的速度—时间关系图像如图乙所示，已知阴影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弹簧的弹性势能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color w:val="000000"/>
          <w:vertAlign w:val="subscript"/>
        </w:rPr>
        <w:t>p</w:t>
      </w:r>
      <w:r>
        <w:rPr>
          <w:rFonts w:ascii="宋体" w:hAnsi="宋体" w:eastAsia="宋体" w:cs="宋体"/>
          <w:color w:val="000000"/>
        </w:rPr>
        <w:t>与弹簧的形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以及弹簧的劲度系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之间的关系式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xT0NldCGm2vNAx1ODbqMbQ==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20" o:title="eqId7bdb8126d7c8480b83e411d7ca2b38f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弹簧始终处于弹性限度内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29F5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05300" cy="1114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B4D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刻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的距离最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xT0NldCGm2vNAx1ODbqMbQ==" type="#_x0000_t75" style="height:36pt;width:29pt;" o:ole="t" filled="f" o:preferrelative="t" stroked="f" coordsize="21600,21600">
            <v:path/>
            <v:fill on="f" focussize="0,0"/>
            <v:stroke on="f" joinstyle="miter"/>
            <v:imagedata r:id="rId123" o:title="eqIdaf2266b62c513beb100a301677ba4fd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</w:p>
    <w:p w14:paraId="4AE3EEF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时间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所受冲量的大小为</w:t>
      </w:r>
      <w:r>
        <w:object>
          <v:shape id="_x0000_i1082" o:spt="75" alt="学科网(www.zxxk.com)--教育资源门户，提供试卷、教案、课件、论文、素材以及各类教学资源下载，还有大量而丰富的教学相关资讯！ xT0NldCGm2vNAx1ODbqMbQ==" type="#_x0000_t75" style="height:36pt;width:23.1pt;" o:ole="t" filled="f" o:preferrelative="t" stroked="f" coordsize="21600,21600">
            <v:path/>
            <v:fill on="f" focussize="0,0"/>
            <v:stroke on="f" joinstyle="miter"/>
            <v:imagedata r:id="rId125" o:title="eqId4e11b3bdbe8a70ed463a73ecde4e549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移大小</w:t>
      </w:r>
      <w:r>
        <w:object>
          <v:shape id="_x0000_i1083" o:spt="75" alt="学科网(www.zxxk.com)--教育资源门户，提供试卷、教案、课件、论文、素材以及各类教学资源下载，还有大量而丰富的教学相关资讯！ xT0NldCGm2vNAx1ODbqMbQ==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7" o:title="eqIdd5b7c7984e031e7e8b5a87043802861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 w14:paraId="7A1DEF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247509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BA22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图乙可知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刻之前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速度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，两物体间的距离逐渐减小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刻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速度等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，此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的距离最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565F3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，以水平向右的方向为正方向，由动量守恒定律得</w:t>
      </w:r>
      <w:r>
        <w:object>
          <v:shape id="_x0000_i1084" o:spt="75" alt="学科网(www.zxxk.com)--教育资源门户，提供试卷、教案、课件、论文、素材以及各类教学资源下载，还有大量而丰富的教学相关资讯！ xT0NldCGm2vNAx1ODbqMbQ==" type="#_x0000_t75" style="height:28pt;width:102pt;" o:ole="t" filled="f" o:preferrelative="t" stroked="f" coordsize="21600,21600">
            <v:path/>
            <v:fill on="f" focussize="0,0"/>
            <v:stroke on="f" joinstyle="miter"/>
            <v:imagedata r:id="rId129" o:title="eqId75a95a51dbb8226b87d6fc7a8a8ba4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 w14:paraId="145861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系统的机械能守恒定律可得</w:t>
      </w:r>
      <w:r>
        <w:object>
          <v:shape id="_x0000_i1085" o:spt="75" alt="学科网(www.zxxk.com)--教育资源门户，提供试卷、教案、课件、论文、素材以及各类教学资源下载，还有大量而丰富的教学相关资讯！ xT0NldCGm2vNAx1ODbqMbQ==" type="#_x0000_t75" style="height:36.85pt;width:171.85pt;" o:ole="t" filled="f" o:preferrelative="t" stroked="f" coordsize="21600,21600">
            <v:path/>
            <v:fill on="f" focussize="0,0"/>
            <v:stroke on="f" joinstyle="miter"/>
            <v:imagedata r:id="rId131" o:title="eqIdec3488ad08921fff8dccfd0c6c2c804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 w14:paraId="4FF38E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初始时刻弹簧处于原长，设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刻弹簧的形变量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已知阴影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则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000000"/>
        </w:rPr>
        <w:t xml:space="preserve"> = 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设弹簧的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86" o:spt="75" alt="学科网(www.zxxk.com)--教育资源门户，提供试卷、教案、课件、论文、素材以及各类教学资源下载，还有大量而丰富的教学相关资讯！ xT0NldCGm2vNAx1ODbqMbQ==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33" o:title="eqIdbd58d84f57928e400048606b53f6b50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 w14:paraId="2294ED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为</w:t>
      </w:r>
      <w:r>
        <w:object>
          <v:shape id="_x0000_i1087" o:spt="75" alt="学科网(www.zxxk.com)--教育资源门户，提供试卷、教案、课件、论文、素材以及各类教学资源下载，还有大量而丰富的教学相关资讯！ xT0NldCGm2vNAx1ODbqMbQ==" type="#_x0000_t75" style="height:36pt;width:29pt;" o:ole="t" filled="f" o:preferrelative="t" stroked="f" coordsize="21600,21600">
            <v:path/>
            <v:fill on="f" focussize="0,0"/>
            <v:stroke on="f" joinstyle="miter"/>
            <v:imagedata r:id="rId123" o:title="eqIdaf2266b62c513beb100a301677ba4fd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BC7FE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时间内，以水平向右的方向为正方向，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由动量定理</w:t>
      </w:r>
      <w:r>
        <w:object>
          <v:shape id="_x0000_i1088" o:spt="75" alt="学科网(www.zxxk.com)--教育资源门户，提供试卷、教案、课件、论文、素材以及各类教学资源下载，还有大量而丰富的教学相关资讯！ xT0NldCGm2vNAx1ODbqMbQ==" type="#_x0000_t75" style="height:33pt;width:159pt;" o:ole="t" filled="f" o:preferrelative="t" stroked="f" coordsize="21600,21600">
            <v:path/>
            <v:fill on="f" focussize="0,0"/>
            <v:stroke on="f" joinstyle="miter"/>
            <v:imagedata r:id="rId136" o:title="eqIdae74d2845a9b8d1cd9ad57f36ca190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初速度方向相反，则大小为</w:t>
      </w:r>
      <w:r>
        <w:object>
          <v:shape id="_x0000_i1089" o:spt="75" alt="学科网(www.zxxk.com)--教育资源门户，提供试卷、教案、课件、论文、素材以及各类教学资源下载，还有大量而丰富的教学相关资讯！ xT0NldCGm2vNAx1ODbqMbQ==" type="#_x0000_t75" style="height:33pt;width:21pt;" o:ole="t" filled="f" o:preferrelative="t" stroked="f" coordsize="21600,21600">
            <v:path/>
            <v:fill on="f" focussize="0,0"/>
            <v:stroke on="f" joinstyle="miter"/>
            <v:imagedata r:id="rId138" o:title="eqIdb9c4b4f8194eb4b7e6eb2155400d6db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6AE0D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000000"/>
        </w:rPr>
        <w:t xml:space="preserve"> = x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000000"/>
        </w:rPr>
        <w:t xml:space="preserve"> = x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</w:p>
    <w:p w14:paraId="55EB56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动量守恒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000000"/>
        </w:rPr>
        <w:t xml:space="preserve"> = 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b</w:t>
      </w:r>
    </w:p>
    <w:p w14:paraId="0C7455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很小的时间间隔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 = 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</w:p>
    <w:p w14:paraId="390C1A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0 ~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color w:val="000000"/>
        </w:rPr>
        <w:t>∑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 xml:space="preserve">t = </w:t>
      </w:r>
      <w:r>
        <w:rPr>
          <w:rFonts w:ascii="Times New Roman" w:hAnsi="Times New Roman" w:eastAsia="Times New Roman" w:cs="Times New Roman"/>
          <w:color w:val="000000"/>
        </w:rPr>
        <w:t>∑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∑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</w:p>
    <w:p w14:paraId="3F0416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 xml:space="preserve"> = m</w:t>
      </w:r>
      <w:r>
        <w:rPr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</w:p>
    <w:p w14:paraId="46EC79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090" o:spt="75" alt="学科网(www.zxxk.com)--教育资源门户，提供试卷、教案、课件、论文、素材以及各类教学资源下载，还有大量而丰富的教学相关资讯！ xT0NldCGm2vNAx1ODbqMbQ==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40" o:title="eqIdc809f4a3e2080a72b605196be57f034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</w:p>
    <w:p w14:paraId="0108F1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上各式联立可得</w:t>
      </w:r>
      <w:r>
        <w:object>
          <v:shape id="_x0000_i1091" o:spt="75" alt="学科网(www.zxxk.com)--教育资源门户，提供试卷、教案、课件、论文、素材以及各类教学资源下载，还有大量而丰富的教学相关资讯！ xT0NldCGm2vNAx1ODbqMbQ==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142" o:title="eqId83e2c86ce78a696df4d57fb8c714ee8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3B6E1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。</w:t>
      </w:r>
    </w:p>
    <w:p w14:paraId="0FEFA29B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23322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练习使用多用电表</w:t>
      </w:r>
    </w:p>
    <w:p w14:paraId="42181B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多用电表测电阻时，下列说法正确的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。</w:t>
      </w:r>
    </w:p>
    <w:p w14:paraId="0FBF71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测量前必须欧姆调零，而且每测一次电阻都要重新调零</w:t>
      </w:r>
    </w:p>
    <w:p w14:paraId="0727B1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用选择开关指向欧姆挡“</w:t>
      </w:r>
      <w:r>
        <w:object>
          <v:shape id="_x0000_i1092" o:spt="75" alt="学科网(www.zxxk.com)--教育资源门户，提供试卷、教案、课件、论文、素材以及各类教学资源下载，还有大量而丰富的教学相关资讯！ xT0NldCGm2v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4" o:title="eqIdd55519bd96aba05e6f1533ddc7bb63f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位置的多用电表测某电阻阻值，如果指针偏转角度太小，应这将选择开关调至“</w:t>
      </w:r>
      <w:r>
        <w:object>
          <v:shape id="_x0000_i1093" o:spt="75" alt="学科网(www.zxxk.com)--教育资源门户，提供试卷、教案、课件、论文、素材以及各类教学资源下载，还有大量而丰富的教学相关资讯！ xT0NldCGm2v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6" o:title="eqIdaaf3a1e976dc7ccea4600a8ad112176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挡</w:t>
      </w:r>
    </w:p>
    <w:p w14:paraId="23813D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待测电阻若是连接在电路中，应当先把它与其他元件断开后再测量</w:t>
      </w:r>
    </w:p>
    <w:p w14:paraId="084C3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使用完毕应当拨出表笔，并把选择开关旋到</w:t>
      </w:r>
      <w:r>
        <w:rPr>
          <w:rFonts w:ascii="Times New Roman" w:hAnsi="Times New Roman" w:eastAsia="Times New Roman" w:cs="Times New Roman"/>
          <w:color w:val="000000"/>
        </w:rPr>
        <w:t>OFF</w:t>
      </w:r>
      <w:r>
        <w:rPr>
          <w:rFonts w:ascii="宋体" w:hAnsi="宋体" w:eastAsia="宋体" w:cs="宋体"/>
          <w:color w:val="000000"/>
        </w:rPr>
        <w:t>挡或直流电压最高挡</w:t>
      </w:r>
    </w:p>
    <w:p w14:paraId="33CD77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74800"/>
            <wp:effectExtent l="0" t="0" r="0" b="6350"/>
            <wp:docPr id="100021" name="图片 100021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74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D6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用多用电表测电流时，若多用电表未接入电路时。指针如图1所示，接着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1305866" name="图片 661305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05866" name="图片 661305866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操作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将多用电表接入电路时，应该让电流从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红”或“黑”）表笔流入，若选择开关拨至“</w:t>
      </w:r>
      <w:r>
        <w:rPr>
          <w:rFonts w:ascii="Times New Roman" w:hAnsi="Times New Roman" w:eastAsia="Times New Roman" w:cs="Times New Roman"/>
          <w:color w:val="000000"/>
        </w:rPr>
        <w:t>50mA</w:t>
      </w:r>
      <w:r>
        <w:rPr>
          <w:rFonts w:ascii="宋体" w:hAnsi="宋体" w:eastAsia="宋体" w:cs="宋体"/>
          <w:color w:val="000000"/>
        </w:rPr>
        <w:t>”挡，指针所指的位置如图2所示，则电路中的电流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mA。</w:t>
      </w:r>
    </w:p>
    <w:p w14:paraId="010992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进行机械调零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红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29.2~29.5</w:t>
      </w:r>
    </w:p>
    <w:p w14:paraId="55922E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2F18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 A</w:t>
      </w:r>
      <w:r>
        <w:rPr>
          <w:rFonts w:ascii="宋体" w:hAnsi="宋体" w:eastAsia="宋体" w:cs="宋体"/>
          <w:color w:val="000000"/>
        </w:rPr>
        <w:t>．测量电阻前要进行欧姆调零，但当两个待测电阻选用同一倍率挡位时就不需要二次欧姆调零了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03E2C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用选择开关指向欧姆挡“</w:t>
      </w:r>
      <w:r>
        <w:object>
          <v:shape id="_x0000_i1094" o:spt="75" alt="学科网(www.zxxk.com)--教育资源门户，提供试卷、教案、课件、论文、素材以及各类教学资源下载，还有大量而丰富的教学相关资讯！ xT0NldCGm2v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4" o:title="eqIdd55519bd96aba05e6f1533ddc7bb63f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位置的多用电表测某电阻阻值，如果指针偏转角度太小，说明倍率过小，应这将选择开关调至“</w:t>
      </w:r>
      <w:r>
        <w:object>
          <v:shape id="_x0000_i1095" o:spt="75" alt="学科网(www.zxxk.com)--教育资源门户，提供试卷、教案、课件、论文、素材以及各类教学资源下载，还有大量而丰富的教学相关资讯！ xT0NldCGm2v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50" o:title="eqIdeebdb972b35aaa81a6662aaf8db1c28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挡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4479D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待测电阻若是连接在电路中，应当先把它与其他元件断开后再测量，通过待测电阻的电流必须是欧姆表内部电源提供，这样才满足欧姆表的工作原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807D4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使用完毕应当拨出表笔，并把选择开关旋到</w:t>
      </w:r>
      <w:r>
        <w:rPr>
          <w:rFonts w:ascii="Times New Roman" w:hAnsi="Times New Roman" w:eastAsia="Times New Roman" w:cs="Times New Roman"/>
          <w:color w:val="000000"/>
        </w:rPr>
        <w:t>OFF</w:t>
      </w:r>
      <w:r>
        <w:rPr>
          <w:rFonts w:ascii="宋体" w:hAnsi="宋体" w:eastAsia="宋体" w:cs="宋体"/>
          <w:color w:val="000000"/>
        </w:rPr>
        <w:t>挡或交流电压最高挡，不能是直流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2A95A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B977F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 xml:space="preserve">[2] </w:t>
      </w:r>
      <w:r>
        <w:rPr>
          <w:rFonts w:ascii="宋体" w:hAnsi="宋体" w:eastAsia="宋体" w:cs="宋体"/>
          <w:color w:val="000000"/>
        </w:rPr>
        <w:t>若多用电表未接入电路时,指针没有指向电流表盘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刻度线，则需要进行机械调零；</w:t>
      </w:r>
    </w:p>
    <w:p w14:paraId="301F7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[3] </w:t>
      </w:r>
      <w:r>
        <w:rPr>
          <w:rFonts w:ascii="宋体" w:hAnsi="宋体" w:eastAsia="宋体" w:cs="宋体"/>
          <w:color w:val="000000"/>
        </w:rPr>
        <w:t>多用电表接入电路时，应该让电流从红表笔流入，流向电源负极，红表笔相当于直流电表的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接线柱；</w:t>
      </w:r>
    </w:p>
    <w:p w14:paraId="40F1AC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[4]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电流读数为</w:t>
      </w:r>
      <w:r>
        <w:rPr>
          <w:rFonts w:ascii="Times New Roman" w:hAnsi="Times New Roman" w:eastAsia="Times New Roman" w:cs="Times New Roman"/>
          <w:color w:val="000000"/>
        </w:rPr>
        <w:t>29.3mA</w:t>
      </w:r>
      <w:r>
        <w:rPr>
          <w:rFonts w:ascii="宋体" w:hAnsi="宋体" w:eastAsia="宋体" w:cs="宋体"/>
          <w:color w:val="000000"/>
        </w:rPr>
        <w:t>。</w:t>
      </w:r>
    </w:p>
    <w:p w14:paraId="2DBABB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用图甲的“碰撞实验器”可以验证动量守恒定律，即研究两个小球在轨道水平部分碰撞前后的动量关系。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是小球抛出时球心在地面上的垂直投影点。实验时，先让入射小球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多次从斜轨上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位置由静止释放，找到多次落地点的平均位置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测量平抛水平射程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；然后把被碰小球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静置于水平轨道的末端，再将入射小球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从斜轨上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位置由静止释放，与小球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撞；多次重复实验，找到两个小球落地的平均位置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。</w:t>
      </w:r>
    </w:p>
    <w:p w14:paraId="3DA6BC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76700" cy="1352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BF7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下列器材选取，说法正确的是</w:t>
      </w:r>
      <w:r>
        <w:rPr>
          <w:color w:val="000000"/>
        </w:rPr>
        <w:t>（     ）</w:t>
      </w:r>
    </w:p>
    <w:p w14:paraId="5BC33A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可选用半径不同的两小球</w:t>
      </w:r>
    </w:p>
    <w:p w14:paraId="4CB271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选用两球的质量应满足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 xml:space="preserve"> &gt;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 w14:paraId="36EA8A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斜槽轨道必须光滑</w:t>
      </w:r>
    </w:p>
    <w:p w14:paraId="756199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图乙是小球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多次落点痕迹，由此可确定其落点的平均位置对应的读数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</w:t>
      </w:r>
    </w:p>
    <w:p w14:paraId="1FA9C8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在某次实验中，测量出两小球的质量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三个落点的平均位置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分别为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宋体" w:hAnsi="宋体" w:eastAsia="宋体" w:cs="宋体"/>
          <w:color w:val="000000"/>
        </w:rPr>
        <w:t>。在实验误差允许范围内，若满足关系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即验证了碰撞前后两小球组成的系统动量守恒（用所给已知量表示）；</w:t>
      </w:r>
    </w:p>
    <w:p w14:paraId="5635E3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碰撞过程中机械能守恒，不计空气阻力，下列关系式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2A161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0F5B9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3B2844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∙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</w:p>
    <w:p w14:paraId="1D989B6D">
      <w:pPr>
        <w:spacing w:line="360" w:lineRule="auto"/>
        <w:jc w:val="left"/>
        <w:textAlignment w:val="center"/>
        <w:rPr>
          <w:color w:val="000000"/>
        </w:rPr>
      </w:pPr>
    </w:p>
    <w:p w14:paraId="0C1624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55.50##55.60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OP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ON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5AE97D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F63D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为了保证小球发生对心正碰，且入射小球不反弹，所以要求入射小球的质量大于被碰小球的质量，且二者半径相同，而斜槽轨道有无摩擦均可。</w:t>
      </w:r>
    </w:p>
    <w:p w14:paraId="1054F3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6F6A55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落点的平均位置所对应的读数为</w:t>
      </w:r>
      <w:r>
        <w:rPr>
          <w:rFonts w:ascii="Times New Roman" w:hAnsi="Times New Roman" w:eastAsia="Times New Roman" w:cs="Times New Roman"/>
          <w:color w:val="000000"/>
        </w:rPr>
        <w:t>55.50cm</w:t>
      </w:r>
      <w:r>
        <w:rPr>
          <w:rFonts w:ascii="宋体" w:hAnsi="宋体" w:eastAsia="宋体" w:cs="宋体"/>
          <w:color w:val="000000"/>
        </w:rPr>
        <w:t>；</w:t>
      </w:r>
    </w:p>
    <w:p w14:paraId="2F5CC8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若在实验误差允许的范围动量守恒，则</w:t>
      </w:r>
    </w:p>
    <w:p w14:paraId="4C85A49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 xT0NldCGm2vNAx1ODbqMbQ==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53" o:title="eqIdd008c82146d49f77962a3ccf78b7edd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</w:p>
    <w:p w14:paraId="157425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球离开斜槽轨道做平抛运动，竖直方向位移相等，故运动时间相等；</w:t>
      </w:r>
    </w:p>
    <w:p w14:paraId="3EC76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水平方向有</w:t>
      </w:r>
    </w:p>
    <w:p w14:paraId="16066A3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 xT0NldCGm2vNAx1ODbqMbQ==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55" o:title="eqId270308a6c2631d8447a59a08be12daa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</w:p>
    <w:p w14:paraId="473C4F5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 xT0NldCGm2vNAx1ODbqMbQ==" type="#_x0000_t75" style="height:18.1pt;width:48.1pt;" o:ole="t" filled="f" o:preferrelative="t" stroked="f" coordsize="21600,21600">
            <v:path/>
            <v:fill on="f" focussize="0,0"/>
            <v:stroke on="f" joinstyle="miter"/>
            <v:imagedata r:id="rId157" o:title="eqIddecf3db613debc86cc94c780bc9c24f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 w14:paraId="6E71435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 xT0NldCGm2vNAx1ODbqMbQ==" type="#_x0000_t75" style="height:18.1pt;width:45.75pt;" o:ole="t" filled="f" o:preferrelative="t" stroked="f" coordsize="21600,21600">
            <v:path/>
            <v:fill on="f" focussize="0,0"/>
            <v:stroke on="f" joinstyle="miter"/>
            <v:imagedata r:id="rId159" o:title="eqIdb6a13c068427a135a62be2dc1c05269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 w14:paraId="3D2617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</w:p>
    <w:p w14:paraId="7F88014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 xT0NldCGm2vNAx1ODbqMbQ==" type="#_x0000_t75" style="height:16.15pt;width:119.1pt;" o:ole="t" filled="f" o:preferrelative="t" stroked="f" coordsize="21600,21600">
            <v:path/>
            <v:fill on="f" focussize="0,0"/>
            <v:stroke on="f" joinstyle="miter"/>
            <v:imagedata r:id="rId161" o:title="eqIdf984d06e387b9403f0c0beb61d0bf5e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</w:p>
    <w:p w14:paraId="721331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>若碰撞过程中机械能守恒，则</w:t>
      </w:r>
    </w:p>
    <w:p w14:paraId="1881A7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 xT0NldCGm2vNAx1ODbqMbQ==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63" o:title="eqId7fac57f66a0207c4e2b92667eb41ca9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</w:p>
    <w:p w14:paraId="092F4E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 w14:paraId="1CCF824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 xT0NldCGm2vNAx1ODbqMbQ==" type="#_x0000_t75" style="height:16.15pt;width:131.2pt;" o:ole="t" filled="f" o:preferrelative="t" stroked="f" coordsize="21600,21600">
            <v:path/>
            <v:fill on="f" focussize="0,0"/>
            <v:stroke on="f" joinstyle="miter"/>
            <v:imagedata r:id="rId165" o:title="eqId2827c14fdb2932f37afb4a0c0a49017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 w14:paraId="1F0FDE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4888BE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如图所示的匀强电场中，一个电荷量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</w:rPr>
        <w:t>=+2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8</w: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 w:eastAsia="宋体" w:cs="宋体"/>
          <w:color w:val="000000"/>
        </w:rPr>
        <w:t>的点电荷所受电场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4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4</w:t>
      </w:r>
      <w:r>
        <w:rPr>
          <w:rFonts w:ascii="Times New Roman" w:hAnsi="Times New Roman" w:eastAsia="Times New Roman" w:cs="Times New Roman"/>
          <w:color w:val="000000"/>
        </w:rPr>
        <w:t xml:space="preserve"> N.</w:t>
      </w:r>
      <w:r>
        <w:rPr>
          <w:rFonts w:ascii="宋体" w:hAnsi="宋体" w:eastAsia="宋体" w:cs="宋体"/>
          <w:color w:val="000000"/>
        </w:rPr>
        <w:t>沿电场线方向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=0.10 m.</w:t>
      </w:r>
      <w:r>
        <w:rPr>
          <w:rFonts w:ascii="宋体" w:hAnsi="宋体" w:eastAsia="宋体" w:cs="宋体"/>
          <w:color w:val="000000"/>
        </w:rPr>
        <w:t>（不计重力）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求：</w:t>
      </w:r>
    </w:p>
    <w:p w14:paraId="3F6CB1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90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16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匀强电场的电场强度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大小；</w:t>
      </w:r>
    </w:p>
    <w:p w14:paraId="0524AE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该点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静止释放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的动能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KB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A9540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1）2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10</w:t>
      </w:r>
      <w:r>
        <w:rPr>
          <w:rFonts w:ascii="宋体" w:hAnsi="宋体" w:eastAsia="宋体" w:cs="宋体"/>
          <w:color w:val="000000"/>
          <w:vertAlign w:val="super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/C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000000"/>
        </w:rPr>
        <w:t>J</w:t>
      </w:r>
    </w:p>
    <w:p w14:paraId="79AE68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7746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荷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匀强电场中受到的电场力</w:t>
      </w:r>
      <w:r>
        <w:object>
          <v:shape id="_x0000_i1103" o:spt="75" alt="学科网(www.zxxk.com)--教育资源门户，提供试卷、教案、课件、论文、素材以及各类教学资源下载，还有大量而丰富的教学相关资讯！ xT0NldCGm2vNAx1ODbqMbQ==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168" o:title="eqId302d532edbe2ce8f430ee0025428078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：</w:t>
      </w:r>
    </w:p>
    <w:p w14:paraId="20C7C1E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 xT0NldCGm2vNAx1ODbqMbQ==" type="#_x0000_t75" style="height:35.05pt;width:169.95pt;" o:ole="t" filled="f" o:preferrelative="t" stroked="f" coordsize="21600,21600">
            <v:path/>
            <v:fill on="f" focussize="0,0"/>
            <v:stroke on="f" joinstyle="miter"/>
            <v:imagedata r:id="rId170" o:title="eqId98acec8b24f9177855d1b1d420e1665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</w:p>
    <w:p w14:paraId="738CD5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点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静止释放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过程，由动能定理得：</w:t>
      </w:r>
    </w:p>
    <w:p w14:paraId="130276D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 xT0NldCGm2vNAx1ODbqMbQ==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72" o:title="eqIdb44817a92c73038490cb8caa0f102d3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</w:p>
    <w:p w14:paraId="057504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</w:p>
    <w:p w14:paraId="239DEA9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6" o:spt="75" alt="学科网(www.zxxk.com)--教育资源门户，提供试卷、教案、课件、论文、素材以及各类教学资源下载，还有大量而丰富的教学相关资讯！ xT0NldCGm2vNAx1ODbqMbQ==" type="#_x0000_t75" style="height:19pt;width:197pt;" o:ole="t" filled="f" o:preferrelative="t" stroked="f" coordsize="21600,21600">
            <v:path/>
            <v:fill on="f" focussize="0,0"/>
            <v:stroke on="f" joinstyle="miter"/>
            <v:imagedata r:id="rId174" o:title="eqIdee00ff5d2e390af12b5ffaebe98ce88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</w:p>
    <w:p w14:paraId="2253E2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光滑水平桌面上一只质量为</w:t>
      </w:r>
      <w:r>
        <w:rPr>
          <w:rFonts w:ascii="Times New Roman" w:hAnsi="Times New Roman" w:eastAsia="Times New Roman" w:cs="Times New Roman"/>
          <w:color w:val="000000"/>
        </w:rPr>
        <w:t>5.0 kg</w:t>
      </w:r>
      <w:r>
        <w:rPr>
          <w:rFonts w:ascii="宋体" w:hAnsi="宋体" w:eastAsia="宋体" w:cs="宋体"/>
          <w:color w:val="000000"/>
        </w:rPr>
        <w:t>的保龄球，撞上一只原来静止，质量为</w:t>
      </w:r>
      <w:r>
        <w:rPr>
          <w:rFonts w:ascii="Times New Roman" w:hAnsi="Times New Roman" w:eastAsia="Times New Roman" w:cs="Times New Roman"/>
          <w:color w:val="000000"/>
        </w:rPr>
        <w:t>1.5 kg</w:t>
      </w:r>
      <w:r>
        <w:rPr>
          <w:rFonts w:ascii="宋体" w:hAnsi="宋体" w:eastAsia="宋体" w:cs="宋体"/>
          <w:color w:val="000000"/>
        </w:rPr>
        <w:t>的球瓶。此后球瓶以</w:t>
      </w:r>
      <w:r>
        <w:rPr>
          <w:rFonts w:ascii="Times New Roman" w:hAnsi="Times New Roman" w:eastAsia="Times New Roman" w:cs="Times New Roman"/>
          <w:color w:val="000000"/>
        </w:rPr>
        <w:t>3.0 m/s</w:t>
      </w:r>
      <w:r>
        <w:rPr>
          <w:rFonts w:ascii="宋体" w:hAnsi="宋体" w:eastAsia="宋体" w:cs="宋体"/>
          <w:color w:val="000000"/>
        </w:rPr>
        <w:t>的速度向前飞出，而保龄球以</w:t>
      </w:r>
      <w:r>
        <w:rPr>
          <w:rFonts w:ascii="Times New Roman" w:hAnsi="Times New Roman" w:eastAsia="Times New Roman" w:cs="Times New Roman"/>
          <w:color w:val="000000"/>
        </w:rPr>
        <w:t>2.0 m/s</w:t>
      </w:r>
      <w:r>
        <w:rPr>
          <w:rFonts w:ascii="宋体" w:hAnsi="宋体" w:eastAsia="宋体" w:cs="宋体"/>
          <w:color w:val="000000"/>
        </w:rPr>
        <w:t>的速度继续向前运动，求：</w:t>
      </w:r>
    </w:p>
    <w:p w14:paraId="1004B8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1525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03C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碰撞前保龄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1305874" name="图片 661305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05874" name="图片 66130587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大小；</w:t>
      </w:r>
    </w:p>
    <w:p w14:paraId="5BEB38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通过计算判断该碰撞是弹性碰撞还是非弹性碰撞。</w:t>
      </w:r>
    </w:p>
    <w:p w14:paraId="7D459E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 xml:space="preserve"> = 2.9 m/s</w:t>
      </w:r>
      <w:r>
        <w:rPr>
          <w:color w:val="000000"/>
        </w:rPr>
        <w:t xml:space="preserve">    </w:t>
      </w:r>
    </w:p>
    <w:p w14:paraId="219152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非弹性碰撞</w:t>
      </w:r>
    </w:p>
    <w:p w14:paraId="5C3172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9963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67B96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碰撞前保龄球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根据动量守恒定律有</w:t>
      </w:r>
      <w:r>
        <w:object>
          <v:shape id="_x0000_i1107" o:spt="75" alt="学科网(www.zxxk.com)--教育资源门户，提供试卷、教案、课件、论文、素材以及各类教学资源下载，还有大量而丰富的教学相关资讯！ xT0NldCGm2vNAx1ODbqMbQ==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177" o:title="eqIdfa421b05bd450b82db93dc7d325ea6b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</w:p>
    <w:p w14:paraId="2335D3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08" o:spt="75" alt="学科网(www.zxxk.com)--教育资源门户，提供试卷、教案、课件、论文、素材以及各类教学资源下载，还有大量而丰富的教学相关资讯！ xT0NldCGm2v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79" o:title="eqId2abe3854ac56e1c1ba4c1cbb470f606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</w:p>
    <w:p w14:paraId="06E149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DEDE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保龄球和球瓶组成的系统初、末动能分别为</w:t>
      </w:r>
      <w:r>
        <w:object>
          <v:shape id="_x0000_i1109" o:spt="75" alt="学科网(www.zxxk.com)--教育资源门户，提供试卷、教案、课件、论文、素材以及各类教学资源下载，还有大量而丰富的教学相关资讯！ xT0NldCGm2vNAx1ODbqMbQ==" type="#_x0000_t75" style="height:31.2pt;width:109.2pt;" o:ole="t" filled="f" o:preferrelative="t" stroked="f" coordsize="21600,21600">
            <v:path/>
            <v:fill on="f" focussize="0,0"/>
            <v:stroke on="f" joinstyle="miter"/>
            <v:imagedata r:id="rId181" o:title="eqIdd64dc21c60efc444669459abe07b5b5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 xT0NldCGm2vNAx1ODbqMbQ==" type="#_x0000_t75" style="height:31.2pt;width:145.8pt;" o:ole="t" filled="f" o:preferrelative="t" stroked="f" coordsize="21600,21600">
            <v:path/>
            <v:fill on="f" focussize="0,0"/>
            <v:stroke on="f" joinstyle="miter"/>
            <v:imagedata r:id="rId183" o:title="eqId76f55a8aa7013727273a121c2e54085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J</w:t>
      </w:r>
    </w:p>
    <w:p w14:paraId="3AA3DD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k1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k0</w:t>
      </w:r>
      <w:r>
        <w:rPr>
          <w:rFonts w:ascii="宋体" w:hAnsi="宋体" w:eastAsia="宋体" w:cs="宋体"/>
          <w:color w:val="000000"/>
        </w:rPr>
        <w:t>，所以该碰撞是非弹性碰撞。</w:t>
      </w:r>
    </w:p>
    <w:p w14:paraId="2C7D8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斜面与足够长的水平轨道平滑连接，水平轨道上相邻两球间距均为</w:t>
      </w:r>
      <w:r>
        <w:object>
          <v:shape id="_x0000_i1111" o:spt="75" alt="学科网(www.zxxk.com)--教育资源门户，提供试卷、教案、课件、论文、素材以及各类教学资源下载，还有大量而丰富的教学相关资讯！ xT0NldCGm2vNAx1ODbqMbQ==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85" o:title="eqIdaa45c09fad5f1822fd700b7f8f402ee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个大小相同的球从左往右排成一排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质量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~18</w:t>
      </w:r>
      <w:r>
        <w:rPr>
          <w:rFonts w:ascii="宋体" w:hAnsi="宋体" w:eastAsia="宋体" w:cs="宋体"/>
          <w:color w:val="000000"/>
        </w:rPr>
        <w:t>号球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。若将质量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从斜面的最高点静止释放。所有球均视为质点，碰撞均为弹性碰撞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经过斜面最低点时无能量损失，不计一切阻力。</w:t>
      </w:r>
    </w:p>
    <w:p w14:paraId="2AA4C8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90900" cy="6762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 xT0NldCGm2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xT0NldCGm2vNAx1ODbqMbQ==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826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滑下斜面时的速度大小；</w:t>
      </w:r>
    </w:p>
    <w:p w14:paraId="30D5C0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第一次碰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61305868" name="图片 661305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305868" name="图片 66130586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大小；</w:t>
      </w:r>
    </w:p>
    <w:p w14:paraId="71D6E3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第一次碰撞后，立即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施加水平向右的恒定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（图中未画出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远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时的相互作用力），使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每次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前的速度都和两球第一次碰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速度相等，直到</w:t>
      </w:r>
      <w:r>
        <w:rPr>
          <w:rFonts w:ascii="Times New Roman" w:hAnsi="Times New Roman" w:eastAsia="Times New Roman" w:cs="Times New Roman"/>
          <w:color w:val="000000"/>
        </w:rPr>
        <w:t>1~18</w:t>
      </w:r>
      <w:r>
        <w:rPr>
          <w:rFonts w:ascii="宋体" w:hAnsi="宋体" w:eastAsia="宋体" w:cs="宋体"/>
          <w:color w:val="000000"/>
        </w:rPr>
        <w:t>号球速度第一次都相等时撤去外力，求：</w:t>
      </w:r>
    </w:p>
    <w:p w14:paraId="10DAF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外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大小；</w:t>
      </w:r>
    </w:p>
    <w:p w14:paraId="47F32F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最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号球之间的距离。</w:t>
      </w:r>
    </w:p>
    <w:p w14:paraId="74FF25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12" o:spt="75" alt="学科网(www.zxxk.com)--教育资源门户，提供试卷、教案、课件、论文、素材以及各类教学资源下载，还有大量而丰富的教学相关资讯！ xT0NldCGm2vNAx1ODbqMbQ==" type="#_x0000_t75" style="height:19.7pt;width:57.75pt;" o:ole="t" filled="f" o:preferrelative="t" stroked="f" coordsize="21600,21600">
            <v:path/>
            <v:fill on="f" focussize="0,0"/>
            <v:stroke on="f" joinstyle="miter"/>
            <v:imagedata r:id="rId188" o:title="eqIdd516b81a8502eeb64af5d298afb0d8b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B3844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3" o:spt="75" alt="学科网(www.zxxk.com)--教育资源门户，提供试卷、教案、课件、论文、素材以及各类教学资源下载，还有大量而丰富的教学相关资讯！ xT0NldCGm2vNAx1ODbqMbQ==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90" o:title="eqIdf15c7dc4a4ae5c2b19f908f8b1c53c6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817B56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114" o:spt="75" alt="学科网(www.zxxk.com)--教育资源门户，提供试卷、教案、课件、论文、素材以及各类教学资源下载，还有大量而丰富的教学相关资讯！ xT0NldCGm2vNAx1ODbqMbQ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92" o:title="eqIde0a983c136602f34b2804bcd25d2d37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15" o:spt="75" alt="学科网(www.zxxk.com)--教育资源门户，提供试卷、教案、课件、论文、素材以及各类教学资源下载，还有大量而丰富的教学相关资讯！ xT0NldCGm2vNAx1ODbqMbQ==" type="#_x0000_t75" style="height:13.7pt;width:43.7pt;" o:ole="t" filled="f" o:preferrelative="t" stroked="f" coordsize="21600,21600">
            <v:path/>
            <v:fill on="f" focussize="0,0"/>
            <v:stroke on="f" joinstyle="miter"/>
            <v:imagedata r:id="rId194" o:title="eqId3e3c38676f69198984597e53cc88a5c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</w:p>
    <w:p w14:paraId="610B75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D9191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045F6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运动至水平轨道，根据机械能守恒有</w:t>
      </w:r>
    </w:p>
    <w:p w14:paraId="433F7D1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 xT0NldCGm2vNAx1ODbqMbQ==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96" o:title="eqIde63375e4ae4056bd1018dff3f884775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</w:p>
    <w:p w14:paraId="10E217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45E37E7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 xT0NldCGm2vNAx1ODbqMbQ==" type="#_x0000_t75" style="height:19.7pt;width:57.75pt;" o:ole="t" filled="f" o:preferrelative="t" stroked="f" coordsize="21600,21600">
            <v:path/>
            <v:fill on="f" focussize="0,0"/>
            <v:stroke on="f" joinstyle="miter"/>
            <v:imagedata r:id="rId188" o:title="eqIdd516b81a8502eeb64af5d298afb0d8b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</w:p>
    <w:p w14:paraId="39DB5734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FD1A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发生弹性碰撞，根据动量守恒和机械能守恒有</w:t>
      </w:r>
    </w:p>
    <w:p w14:paraId="2004D9E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 xT0NldCGm2vNAx1ODbqMbQ==" type="#_x0000_t75" style="height:18pt;width:97.9pt;" o:ole="t" filled="f" o:preferrelative="t" stroked="f" coordsize="21600,21600">
            <v:path/>
            <v:fill on="f" focussize="0,0"/>
            <v:stroke on="f" joinstyle="miter"/>
            <v:imagedata r:id="rId199" o:title="eqId65922571bf2e0e381454c27a3332c0f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</w:p>
    <w:p w14:paraId="06C8640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 xT0NldCGm2vNAx1ODbqMbQ==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201" o:title="eqId7f6ada828ce8a576e82035da4e158c8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</w:p>
    <w:p w14:paraId="006361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碰撞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速度为</w:t>
      </w:r>
    </w:p>
    <w:p w14:paraId="6769C55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 xT0NldCGm2vNAx1ODbqMbQ==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03" o:title="eqIdf49708581c467b9b3ef0edb51013e92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</w:p>
    <w:p w14:paraId="1B847B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发生弹性碰撞，根据动量守恒和机械能守恒有</w:t>
      </w:r>
    </w:p>
    <w:p w14:paraId="4E285ED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 xT0NldCGm2vNAx1ODbqMbQ==" type="#_x0000_t75" style="height:18.85pt;width:90pt;" o:ole="t" filled="f" o:preferrelative="t" stroked="f" coordsize="21600,21600">
            <v:path/>
            <v:fill on="f" focussize="0,0"/>
            <v:stroke on="f" joinstyle="miter"/>
            <v:imagedata r:id="rId205" o:title="eqIde8bd93a7b12474beea3b024b14dd576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</w:p>
    <w:p w14:paraId="5AA939F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 xT0NldCGm2vNAx1ODbqMbQ==" type="#_x0000_t75" style="height:31.3pt;width:147pt;" o:ole="t" filled="f" o:preferrelative="t" stroked="f" coordsize="21600,21600">
            <v:path/>
            <v:fill on="f" focussize="0,0"/>
            <v:stroke on="f" joinstyle="miter"/>
            <v:imagedata r:id="rId207" o:title="eqIdc052d2cf5cce26508f14ceeb2ccb889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</w:p>
    <w:p w14:paraId="39A25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速度为</w:t>
      </w:r>
    </w:p>
    <w:p w14:paraId="616488E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 xT0NldCGm2vNAx1ODbqMbQ==" type="#_x0000_t75" style="height:31.3pt;width:65.55pt;" o:ole="t" filled="f" o:preferrelative="t" stroked="f" coordsize="21600,21600">
            <v:path/>
            <v:fill on="f" focussize="0,0"/>
            <v:stroke on="f" joinstyle="miter"/>
            <v:imagedata r:id="rId209" o:title="eqIdef9d92b95ea67b756abfd68b3230012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</w:p>
    <w:p w14:paraId="32EAF2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碰撞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号球的速度为</w:t>
      </w:r>
    </w:p>
    <w:p w14:paraId="6279EF0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 xT0NldCGm2vNAx1ODbqMbQ==" type="#_x0000_t75" style="height:31.3pt;width:66.85pt;" o:ole="t" filled="f" o:preferrelative="t" stroked="f" coordsize="21600,21600">
            <v:path/>
            <v:fill on="f" focussize="0,0"/>
            <v:stroke on="f" joinstyle="miter"/>
            <v:imagedata r:id="rId211" o:title="eqId617bebdf8bdda9dc7e0e1ea155a9861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</w:p>
    <w:p w14:paraId="50A504B9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89500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上，使其速度大小由</w:t>
      </w:r>
      <w:r>
        <w:object>
          <v:shape id="_x0000_i1125" o:spt="75" alt="学科网(www.zxxk.com)--教育资源门户，提供试卷、教案、课件、论文、素材以及各类教学资源下载，还有大量而丰富的教学相关资讯！ xT0NldCGm2vNAx1ODbqMbQ==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213" o:title="eqId35174febbc3592e7d37821fce97ba9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由动能定理得</w:t>
      </w:r>
    </w:p>
    <w:p w14:paraId="2955242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 xT0NldCGm2vNAx1ODbqMbQ==" type="#_x0000_t75" style="height:31.3pt;width:145.3pt;" o:ole="t" filled="f" o:preferrelative="t" stroked="f" coordsize="21600,21600">
            <v:path/>
            <v:fill on="f" focussize="0,0"/>
            <v:stroke on="f" joinstyle="miter"/>
            <v:imagedata r:id="rId215" o:title="eqId1559751f10adc1ff0bdb002b9684484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</w:p>
    <w:p w14:paraId="17DDD6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4D7A4EF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 xT0NldCGm2vNAx1ODbqMbQ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92" o:title="eqIde0a983c136602f34b2804bcd25d2d37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 w14:paraId="4938A0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设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下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的总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对</w:t>
      </w:r>
      <w:r>
        <w:rPr>
          <w:rFonts w:ascii="Times New Roman" w:hAnsi="Times New Roman" w:eastAsia="Times New Roman" w:cs="Times New Roman"/>
          <w:color w:val="000000"/>
        </w:rPr>
        <w:t>1~18</w:t>
      </w:r>
      <w:r>
        <w:rPr>
          <w:rFonts w:ascii="宋体" w:hAnsi="宋体" w:eastAsia="宋体" w:cs="宋体"/>
          <w:color w:val="000000"/>
        </w:rPr>
        <w:t>号小球组成的整体，由动能定理得</w:t>
      </w:r>
    </w:p>
    <w:p w14:paraId="1AE9500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 xT0NldCGm2vNAx1ODbqMbQ==" type="#_x0000_t75" style="height:31.3pt;width:189pt;" o:ole="t" filled="f" o:preferrelative="t" stroked="f" coordsize="21600,21600">
            <v:path/>
            <v:fill on="f" focussize="0,0"/>
            <v:stroke on="f" joinstyle="miter"/>
            <v:imagedata r:id="rId218" o:title="eqId509eaa22a0fc26412edabe40bf43613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</w:p>
    <w:p w14:paraId="494AE3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9B58FA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 xT0NldCGm2vNAx1ODbqMbQ==" type="#_x0000_t75" style="height:13.7pt;width:43.3pt;" o:ole="t" filled="f" o:preferrelative="t" stroked="f" coordsize="21600,21600">
            <v:path/>
            <v:fill on="f" focussize="0,0"/>
            <v:stroke on="f" joinstyle="miter"/>
            <v:imagedata r:id="rId220" o:title="eqIdb715d953fc3ade1a4c35c3ef11605fe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</w:p>
    <w:p w14:paraId="78C17C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最终，</w:t>
      </w:r>
      <w:r>
        <w:rPr>
          <w:rFonts w:ascii="Times New Roman" w:hAnsi="Times New Roman" w:eastAsia="Times New Roman" w:cs="Times New Roman"/>
          <w:color w:val="000000"/>
        </w:rPr>
        <w:t>1~18</w:t>
      </w:r>
      <w:r>
        <w:rPr>
          <w:rFonts w:ascii="宋体" w:hAnsi="宋体" w:eastAsia="宋体" w:cs="宋体"/>
          <w:color w:val="000000"/>
        </w:rPr>
        <w:t>号小球的速度大小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设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的总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对整体，由动量定理得</w:t>
      </w:r>
    </w:p>
    <w:p w14:paraId="709B090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 xT0NldCGm2vNAx1ODbqMbQ==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22" o:title="eqId59c70e8681cc1ed71dacfebaaeefb11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</w:p>
    <w:p w14:paraId="22C26D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69B99B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 xT0NldCGm2vNAx1ODbqMbQ==" type="#_x0000_t75" style="height:36.85pt;width:53.15pt;" o:ole="t" filled="f" o:preferrelative="t" stroked="f" coordsize="21600,21600">
            <v:path/>
            <v:fill on="f" focussize="0,0"/>
            <v:stroke on="f" joinstyle="miter"/>
            <v:imagedata r:id="rId224" o:title="eqId71540821f8ffc85fcf347223e1dbebc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</w:p>
    <w:p w14:paraId="15483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号球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号球之间的距离为</w:t>
      </w:r>
    </w:p>
    <w:p w14:paraId="03FDE1E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 xT0NldCGm2v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26" o:title="eqIdd3b07eebd29ed965308ccaea00fa174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</w:p>
    <w:p w14:paraId="20683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 w14:paraId="00B8B16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 xT0NldCGm2vNAx1ODbqMbQ==" type="#_x0000_t75" style="height:13.7pt;width:43.7pt;" o:ole="t" filled="f" o:preferrelative="t" stroked="f" coordsize="21600,21600">
            <v:path/>
            <v:fill on="f" focussize="0,0"/>
            <v:stroke on="f" joinstyle="miter"/>
            <v:imagedata r:id="rId194" o:title="eqId3e3c38676f69198984597e53cc88a5c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07060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png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3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png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9" Type="http://schemas.openxmlformats.org/officeDocument/2006/relationships/fontTable" Target="fontTable.xml"/><Relationship Id="rId228" Type="http://schemas.openxmlformats.org/officeDocument/2006/relationships/customXml" Target="../customXml/item1.xml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2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4.bin"/><Relationship Id="rId216" Type="http://schemas.openxmlformats.org/officeDocument/2006/relationships/oleObject" Target="embeddings/oleObject103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4.bin"/><Relationship Id="rId197" Type="http://schemas.openxmlformats.org/officeDocument/2006/relationships/oleObject" Target="embeddings/oleObject93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png"/><Relationship Id="rId185" Type="http://schemas.openxmlformats.org/officeDocument/2006/relationships/image" Target="media/image95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10.png"/><Relationship Id="rId179" Type="http://schemas.openxmlformats.org/officeDocument/2006/relationships/image" Target="media/image92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90.png"/><Relationship Id="rId174" Type="http://schemas.openxmlformats.org/officeDocument/2006/relationships/image" Target="media/image89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7" Type="http://schemas.openxmlformats.org/officeDocument/2006/relationships/image" Target="media/image9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7.png"/><Relationship Id="rId150" Type="http://schemas.openxmlformats.org/officeDocument/2006/relationships/image" Target="media/image76.wmf"/><Relationship Id="rId15" Type="http://schemas.openxmlformats.org/officeDocument/2006/relationships/image" Target="media/image8.png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png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wmf"/><Relationship Id="rId14" Type="http://schemas.openxmlformats.org/officeDocument/2006/relationships/image" Target="media/image7.png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4.bin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png"/><Relationship Id="rId120" Type="http://schemas.openxmlformats.org/officeDocument/2006/relationships/image" Target="media/image61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935</Words>
  <Characters>5433</Characters>
  <TotalTime>0</TotalTime>
  <ScaleCrop>false</ScaleCrop>
  <LinksUpToDate>false</LinksUpToDate>
  <CharactersWithSpaces>5648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8T05:37:38Z</dcterms:created>
  <dc:creator>期待明天</dc:creator>
  <cp:lastModifiedBy>期待明天</cp:lastModifiedBy>
  <dcterms:modified xsi:type="dcterms:W3CDTF">2025-11-18T05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7C069C89BDD14ED59F8F49E1DEE27DC0_12</vt:lpwstr>
  </property>
</Properties>
</file>